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A5592" w:rsidRDefault="00EA5592"/>
    <w:tbl>
      <w:tblPr>
        <w:tblStyle w:val="TableGrid"/>
        <w:tblW w:w="11057" w:type="dxa"/>
        <w:tblInd w:w="-7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690"/>
        <w:gridCol w:w="5367"/>
      </w:tblGrid>
      <w:tr w:rsidR="00EA5592" w:rsidTr="003D32AF">
        <w:trPr>
          <w:trHeight w:val="1335"/>
        </w:trPr>
        <w:tc>
          <w:tcPr>
            <w:tcW w:w="5690" w:type="dxa"/>
          </w:tcPr>
          <w:p w:rsidR="00EA5592" w:rsidRPr="00EA5592" w:rsidRDefault="00EA5592" w:rsidP="00EA5592">
            <w:pPr>
              <w:jc w:val="center"/>
              <w:rPr>
                <w:b/>
                <w:sz w:val="26"/>
                <w:szCs w:val="26"/>
              </w:rPr>
            </w:pPr>
            <w:r w:rsidRPr="00EA5592">
              <w:rPr>
                <w:b/>
                <w:sz w:val="26"/>
                <w:szCs w:val="26"/>
              </w:rPr>
              <w:t>TRƯỜNG THCS&amp;THPT LƯƠNG THẾ VINH</w:t>
            </w:r>
          </w:p>
          <w:p w:rsidR="00EA5592" w:rsidRPr="00EA5592" w:rsidRDefault="00EA5592" w:rsidP="00EA5592">
            <w:pPr>
              <w:jc w:val="center"/>
              <w:rPr>
                <w:b/>
                <w:sz w:val="26"/>
                <w:szCs w:val="26"/>
              </w:rPr>
            </w:pPr>
            <w:r>
              <w:rPr>
                <w:b/>
                <w:noProof/>
                <w:sz w:val="26"/>
                <w:szCs w:val="26"/>
              </w:rPr>
              <w:drawing>
                <wp:inline distT="0" distB="0" distL="0" distR="0">
                  <wp:extent cx="657225" cy="544466"/>
                  <wp:effectExtent l="19050" t="0" r="9525" b="0"/>
                  <wp:docPr id="1" name="Picture 0" descr="49237-2-4923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9237-2-49237.jpg"/>
                          <pic:cNvPicPr/>
                        </pic:nvPicPr>
                        <pic:blipFill>
                          <a:blip r:embed="rId6" cstate="print"/>
                          <a:stretch>
                            <a:fillRect/>
                          </a:stretch>
                        </pic:blipFill>
                        <pic:spPr>
                          <a:xfrm>
                            <a:off x="0" y="0"/>
                            <a:ext cx="658235" cy="545303"/>
                          </a:xfrm>
                          <a:prstGeom prst="rect">
                            <a:avLst/>
                          </a:prstGeom>
                        </pic:spPr>
                      </pic:pic>
                    </a:graphicData>
                  </a:graphic>
                </wp:inline>
              </w:drawing>
            </w:r>
          </w:p>
        </w:tc>
        <w:tc>
          <w:tcPr>
            <w:tcW w:w="5367" w:type="dxa"/>
          </w:tcPr>
          <w:p w:rsidR="00EA5592" w:rsidRPr="00EA5592" w:rsidRDefault="00EA5592" w:rsidP="00EA5592">
            <w:pPr>
              <w:jc w:val="center"/>
              <w:rPr>
                <w:b/>
                <w:sz w:val="26"/>
                <w:szCs w:val="26"/>
              </w:rPr>
            </w:pPr>
            <w:r w:rsidRPr="00EA5592">
              <w:rPr>
                <w:b/>
                <w:sz w:val="26"/>
                <w:szCs w:val="26"/>
              </w:rPr>
              <w:t>ĐỀ MINH HỌA TUYỂN SINH VÀO LỚP 6</w:t>
            </w:r>
          </w:p>
          <w:p w:rsidR="00EA5592" w:rsidRPr="00EA5592" w:rsidRDefault="00EA5592" w:rsidP="00EA5592">
            <w:pPr>
              <w:jc w:val="center"/>
              <w:rPr>
                <w:b/>
                <w:sz w:val="26"/>
                <w:szCs w:val="26"/>
              </w:rPr>
            </w:pPr>
            <w:r w:rsidRPr="00EA5592">
              <w:rPr>
                <w:b/>
                <w:sz w:val="26"/>
                <w:szCs w:val="26"/>
              </w:rPr>
              <w:t>MÔN: TOÁN &amp; KHTN</w:t>
            </w:r>
          </w:p>
          <w:p w:rsidR="00EA5592" w:rsidRPr="00EA5592" w:rsidRDefault="00EA5592" w:rsidP="00EA5592">
            <w:pPr>
              <w:jc w:val="center"/>
              <w:rPr>
                <w:sz w:val="26"/>
                <w:szCs w:val="26"/>
              </w:rPr>
            </w:pPr>
            <w:r w:rsidRPr="00EA5592">
              <w:rPr>
                <w:sz w:val="26"/>
                <w:szCs w:val="26"/>
              </w:rPr>
              <w:t xml:space="preserve">Thời gian làm bài: </w:t>
            </w:r>
            <w:r w:rsidRPr="00EA5592">
              <w:rPr>
                <w:i/>
                <w:sz w:val="26"/>
                <w:szCs w:val="26"/>
              </w:rPr>
              <w:t>60 phút</w:t>
            </w:r>
          </w:p>
        </w:tc>
      </w:tr>
    </w:tbl>
    <w:p w:rsidR="00EA5592" w:rsidRDefault="00EA5592"/>
    <w:p w:rsidR="00EA5592" w:rsidRDefault="00EA5592">
      <w:r>
        <w:t>Họ và tên học sinh: ....................................</w:t>
      </w:r>
    </w:p>
    <w:tbl>
      <w:tblPr>
        <w:tblStyle w:val="TableGrid"/>
        <w:tblW w:w="0" w:type="auto"/>
        <w:tblLook w:val="04A0"/>
      </w:tblPr>
      <w:tblGrid>
        <w:gridCol w:w="2475"/>
      </w:tblGrid>
      <w:tr w:rsidR="00EA5592" w:rsidTr="00EE1B7C">
        <w:trPr>
          <w:trHeight w:val="794"/>
        </w:trPr>
        <w:tc>
          <w:tcPr>
            <w:tcW w:w="2475" w:type="dxa"/>
          </w:tcPr>
          <w:p w:rsidR="00EA5592" w:rsidRDefault="00EA5592">
            <w:r>
              <w:t>Điểm:</w:t>
            </w:r>
          </w:p>
        </w:tc>
      </w:tr>
    </w:tbl>
    <w:p w:rsidR="00EA5592" w:rsidRDefault="00EA5592"/>
    <w:tbl>
      <w:tblPr>
        <w:tblStyle w:val="TableGrid"/>
        <w:tblW w:w="10774" w:type="dxa"/>
        <w:tblInd w:w="-743" w:type="dxa"/>
        <w:tblLook w:val="04A0"/>
      </w:tblPr>
      <w:tblGrid>
        <w:gridCol w:w="590"/>
        <w:gridCol w:w="8766"/>
        <w:gridCol w:w="1418"/>
      </w:tblGrid>
      <w:tr w:rsidR="00BB1CA7" w:rsidTr="00D70EDF">
        <w:tc>
          <w:tcPr>
            <w:tcW w:w="590" w:type="dxa"/>
            <w:vAlign w:val="center"/>
          </w:tcPr>
          <w:p w:rsidR="00BB1CA7" w:rsidRPr="00BB1CA7" w:rsidRDefault="00BB1CA7" w:rsidP="00BB1CA7">
            <w:pPr>
              <w:jc w:val="center"/>
              <w:rPr>
                <w:b/>
              </w:rPr>
            </w:pPr>
            <w:r w:rsidRPr="00BB1CA7">
              <w:rPr>
                <w:b/>
              </w:rPr>
              <w:t>TT</w:t>
            </w:r>
          </w:p>
        </w:tc>
        <w:tc>
          <w:tcPr>
            <w:tcW w:w="8766" w:type="dxa"/>
            <w:vAlign w:val="center"/>
          </w:tcPr>
          <w:p w:rsidR="00BB1CA7" w:rsidRPr="00BB1CA7" w:rsidRDefault="00BB1CA7" w:rsidP="00BB1CA7">
            <w:pPr>
              <w:jc w:val="center"/>
              <w:rPr>
                <w:b/>
              </w:rPr>
            </w:pPr>
            <w:r w:rsidRPr="00BB1CA7">
              <w:rPr>
                <w:b/>
              </w:rPr>
              <w:t>Câu hỏi</w:t>
            </w:r>
          </w:p>
        </w:tc>
        <w:tc>
          <w:tcPr>
            <w:tcW w:w="1418" w:type="dxa"/>
            <w:vAlign w:val="center"/>
          </w:tcPr>
          <w:p w:rsidR="00BB1CA7" w:rsidRPr="00BB1CA7" w:rsidRDefault="00BB1CA7" w:rsidP="00BB1CA7">
            <w:pPr>
              <w:jc w:val="center"/>
              <w:rPr>
                <w:b/>
              </w:rPr>
            </w:pPr>
            <w:r w:rsidRPr="00BB1CA7">
              <w:rPr>
                <w:b/>
              </w:rPr>
              <w:t>Trả lời</w:t>
            </w:r>
          </w:p>
          <w:p w:rsidR="00BB1CA7" w:rsidRPr="00BB1CA7" w:rsidRDefault="00BB1CA7" w:rsidP="00BB1CA7">
            <w:pPr>
              <w:jc w:val="center"/>
              <w:rPr>
                <w:b/>
              </w:rPr>
            </w:pPr>
            <w:r w:rsidRPr="00BB1CA7">
              <w:rPr>
                <w:b/>
              </w:rPr>
              <w:t>Đáp số</w:t>
            </w:r>
          </w:p>
        </w:tc>
      </w:tr>
      <w:tr w:rsidR="00BB1CA7" w:rsidTr="00D70EDF">
        <w:tc>
          <w:tcPr>
            <w:tcW w:w="590" w:type="dxa"/>
          </w:tcPr>
          <w:p w:rsidR="00BB1CA7" w:rsidRDefault="00BB1CA7">
            <w:r>
              <w:t>1</w:t>
            </w:r>
          </w:p>
        </w:tc>
        <w:tc>
          <w:tcPr>
            <w:tcW w:w="8766" w:type="dxa"/>
          </w:tcPr>
          <w:p w:rsidR="00BB1CA7" w:rsidRDefault="00BB1CA7">
            <w:r>
              <w:t xml:space="preserve">Tính chất nào sau đây </w:t>
            </w:r>
            <w:r w:rsidRPr="00BB1CA7">
              <w:rPr>
                <w:b/>
              </w:rPr>
              <w:t>không phải</w:t>
            </w:r>
            <w:r>
              <w:t xml:space="preserve"> là của cao s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499"/>
              <w:gridCol w:w="3879"/>
            </w:tblGrid>
            <w:tr w:rsidR="00BB1CA7" w:rsidTr="00D70EDF">
              <w:tc>
                <w:tcPr>
                  <w:tcW w:w="3499" w:type="dxa"/>
                </w:tcPr>
                <w:p w:rsidR="00BB1CA7" w:rsidRDefault="00BB1CA7">
                  <w:r>
                    <w:t>A. Đàn hồi tốt</w:t>
                  </w:r>
                </w:p>
              </w:tc>
              <w:tc>
                <w:tcPr>
                  <w:tcW w:w="3879" w:type="dxa"/>
                </w:tcPr>
                <w:p w:rsidR="00BB1CA7" w:rsidRDefault="00BB1CA7">
                  <w:r>
                    <w:t>B. Cách nhiệt, cách điện</w:t>
                  </w:r>
                </w:p>
              </w:tc>
            </w:tr>
            <w:tr w:rsidR="00BB1CA7" w:rsidTr="00D70EDF">
              <w:tc>
                <w:tcPr>
                  <w:tcW w:w="3499" w:type="dxa"/>
                </w:tcPr>
                <w:p w:rsidR="00BB1CA7" w:rsidRDefault="00BB1CA7">
                  <w:r>
                    <w:t>B. Tan trong nước</w:t>
                  </w:r>
                </w:p>
              </w:tc>
              <w:tc>
                <w:tcPr>
                  <w:tcW w:w="3879" w:type="dxa"/>
                </w:tcPr>
                <w:p w:rsidR="00BB1CA7" w:rsidRDefault="00BB1CA7">
                  <w:r>
                    <w:t>D. Ít biến đổi khi gặp nóng, lạnh</w:t>
                  </w:r>
                </w:p>
              </w:tc>
            </w:tr>
          </w:tbl>
          <w:p w:rsidR="00BB1CA7" w:rsidRDefault="00BB1CA7"/>
        </w:tc>
        <w:tc>
          <w:tcPr>
            <w:tcW w:w="1418" w:type="dxa"/>
          </w:tcPr>
          <w:p w:rsidR="00BB1CA7" w:rsidRDefault="00BB1CA7"/>
        </w:tc>
      </w:tr>
      <w:tr w:rsidR="00BB1CA7" w:rsidTr="00D70EDF">
        <w:tc>
          <w:tcPr>
            <w:tcW w:w="590" w:type="dxa"/>
          </w:tcPr>
          <w:p w:rsidR="00BB1CA7" w:rsidRDefault="00BB1CA7">
            <w:r>
              <w:t>2</w:t>
            </w:r>
          </w:p>
        </w:tc>
        <w:tc>
          <w:tcPr>
            <w:tcW w:w="8766" w:type="dxa"/>
          </w:tcPr>
          <w:p w:rsidR="00BB1CA7" w:rsidRDefault="00BB1CA7">
            <w:r>
              <w:t>Vật nào dưới đây hoạt động được nhờ sử dụng năng lượng gió?</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499"/>
              <w:gridCol w:w="3499"/>
            </w:tblGrid>
            <w:tr w:rsidR="00BB1CA7" w:rsidTr="00D70EDF">
              <w:tc>
                <w:tcPr>
                  <w:tcW w:w="3499" w:type="dxa"/>
                </w:tcPr>
                <w:p w:rsidR="00BB1CA7" w:rsidRDefault="00BB1CA7" w:rsidP="00BB1CA7">
                  <w:r>
                    <w:t xml:space="preserve">A. </w:t>
                  </w:r>
                  <w:r>
                    <w:t>Quạt máy</w:t>
                  </w:r>
                </w:p>
              </w:tc>
              <w:tc>
                <w:tcPr>
                  <w:tcW w:w="3499" w:type="dxa"/>
                </w:tcPr>
                <w:p w:rsidR="00BB1CA7" w:rsidRDefault="00BB1CA7" w:rsidP="00BB1CA7">
                  <w:r>
                    <w:t xml:space="preserve">B. </w:t>
                  </w:r>
                  <w:r>
                    <w:t>Thuyền buồm</w:t>
                  </w:r>
                </w:p>
              </w:tc>
            </w:tr>
            <w:tr w:rsidR="00BB1CA7" w:rsidTr="00D70EDF">
              <w:tc>
                <w:tcPr>
                  <w:tcW w:w="3499" w:type="dxa"/>
                </w:tcPr>
                <w:p w:rsidR="00BB1CA7" w:rsidRDefault="00BB1CA7" w:rsidP="00BB1CA7">
                  <w:r>
                    <w:t xml:space="preserve">B. </w:t>
                  </w:r>
                  <w:r>
                    <w:t>Tivi</w:t>
                  </w:r>
                </w:p>
              </w:tc>
              <w:tc>
                <w:tcPr>
                  <w:tcW w:w="3499" w:type="dxa"/>
                </w:tcPr>
                <w:p w:rsidR="00BB1CA7" w:rsidRDefault="00BB1CA7" w:rsidP="00BB1CA7">
                  <w:r>
                    <w:t xml:space="preserve">D. </w:t>
                  </w:r>
                  <w:r>
                    <w:t>Pin mặt trời</w:t>
                  </w:r>
                </w:p>
              </w:tc>
            </w:tr>
          </w:tbl>
          <w:p w:rsidR="00BB1CA7" w:rsidRDefault="00BB1CA7"/>
        </w:tc>
        <w:tc>
          <w:tcPr>
            <w:tcW w:w="1418" w:type="dxa"/>
          </w:tcPr>
          <w:p w:rsidR="00BB1CA7" w:rsidRDefault="00BB1CA7"/>
        </w:tc>
      </w:tr>
      <w:tr w:rsidR="00BB1CA7" w:rsidTr="00D70EDF">
        <w:tc>
          <w:tcPr>
            <w:tcW w:w="590" w:type="dxa"/>
          </w:tcPr>
          <w:p w:rsidR="00BB1CA7" w:rsidRDefault="00BB1CA7">
            <w:r>
              <w:t>3</w:t>
            </w:r>
          </w:p>
        </w:tc>
        <w:tc>
          <w:tcPr>
            <w:tcW w:w="8766" w:type="dxa"/>
          </w:tcPr>
          <w:p w:rsidR="00BB1CA7" w:rsidRDefault="00BB1CA7">
            <w:r>
              <w:t>Chim và thú đều có bản năng gì trong quá trình nuôi c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512"/>
            </w:tblGrid>
            <w:tr w:rsidR="00BB1CA7" w:rsidTr="00D70EDF">
              <w:tc>
                <w:tcPr>
                  <w:tcW w:w="8512" w:type="dxa"/>
                </w:tcPr>
                <w:p w:rsidR="00BB1CA7" w:rsidRDefault="00BB1CA7">
                  <w:r>
                    <w:t xml:space="preserve">A. </w:t>
                  </w:r>
                  <w:r w:rsidR="000B0F76">
                    <w:t>Nuôi con cho đến khi con của chúng đủ lông, đủ cánh và biết bay</w:t>
                  </w:r>
                </w:p>
              </w:tc>
            </w:tr>
            <w:tr w:rsidR="00BB1CA7" w:rsidTr="00D70EDF">
              <w:tc>
                <w:tcPr>
                  <w:tcW w:w="8512" w:type="dxa"/>
                </w:tcPr>
                <w:p w:rsidR="00BB1CA7" w:rsidRDefault="00BB1CA7">
                  <w:r>
                    <w:t xml:space="preserve">B. </w:t>
                  </w:r>
                  <w:r w:rsidR="000B0F76">
                    <w:t>Nuôi con cho đến khi con của chúng có thể tự đi kiếm ăn</w:t>
                  </w:r>
                </w:p>
              </w:tc>
            </w:tr>
            <w:tr w:rsidR="00BB1CA7" w:rsidTr="00D70EDF">
              <w:tc>
                <w:tcPr>
                  <w:tcW w:w="8512" w:type="dxa"/>
                </w:tcPr>
                <w:p w:rsidR="00BB1CA7" w:rsidRDefault="00BB1CA7">
                  <w:r>
                    <w:t xml:space="preserve">C. </w:t>
                  </w:r>
                  <w:r w:rsidR="000B0F76">
                    <w:t>Nuôi con bằng  sữa cho đến khi con của chúng biết bay</w:t>
                  </w:r>
                </w:p>
              </w:tc>
            </w:tr>
            <w:tr w:rsidR="00BB1CA7" w:rsidTr="00D70EDF">
              <w:tc>
                <w:tcPr>
                  <w:tcW w:w="8512" w:type="dxa"/>
                </w:tcPr>
                <w:p w:rsidR="00BB1CA7" w:rsidRDefault="00BB1CA7">
                  <w:r>
                    <w:t xml:space="preserve">D. </w:t>
                  </w:r>
                  <w:r w:rsidR="000B0F76">
                    <w:t xml:space="preserve">Sinh con và nuôi con bằng sữa cho đến khi con của chúng có thể tự đi kiếm ăn. </w:t>
                  </w:r>
                </w:p>
              </w:tc>
            </w:tr>
          </w:tbl>
          <w:p w:rsidR="00BB1CA7" w:rsidRDefault="00BB1CA7"/>
        </w:tc>
        <w:tc>
          <w:tcPr>
            <w:tcW w:w="1418" w:type="dxa"/>
          </w:tcPr>
          <w:p w:rsidR="00BB1CA7" w:rsidRDefault="00BB1CA7"/>
        </w:tc>
      </w:tr>
      <w:tr w:rsidR="00BB1CA7" w:rsidTr="00D70EDF">
        <w:tc>
          <w:tcPr>
            <w:tcW w:w="590" w:type="dxa"/>
          </w:tcPr>
          <w:p w:rsidR="00BB1CA7" w:rsidRDefault="00BB1CA7">
            <w:r>
              <w:t>4</w:t>
            </w:r>
          </w:p>
        </w:tc>
        <w:tc>
          <w:tcPr>
            <w:tcW w:w="8766" w:type="dxa"/>
          </w:tcPr>
          <w:p w:rsidR="00BB1CA7" w:rsidRDefault="000B0F76">
            <w:r>
              <w:t>Nên làm gì để phòng  bệnh sốt xuất huyế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282"/>
            </w:tblGrid>
            <w:tr w:rsidR="000B0F76" w:rsidTr="00D70EDF">
              <w:tc>
                <w:tcPr>
                  <w:tcW w:w="7282" w:type="dxa"/>
                </w:tcPr>
                <w:p w:rsidR="000B0F76" w:rsidRDefault="000B0F76">
                  <w:r>
                    <w:t>A. Giữ vệ sinh nhà và môi trường xung quanh</w:t>
                  </w:r>
                </w:p>
              </w:tc>
            </w:tr>
            <w:tr w:rsidR="000B0F76" w:rsidTr="00D70EDF">
              <w:tc>
                <w:tcPr>
                  <w:tcW w:w="7282" w:type="dxa"/>
                </w:tcPr>
                <w:p w:rsidR="000B0F76" w:rsidRDefault="000B0F76">
                  <w:r>
                    <w:t>B. Diệt muỗi, diệt bọ gậy</w:t>
                  </w:r>
                </w:p>
              </w:tc>
            </w:tr>
            <w:tr w:rsidR="000B0F76" w:rsidTr="00D70EDF">
              <w:tc>
                <w:tcPr>
                  <w:tcW w:w="7282" w:type="dxa"/>
                </w:tcPr>
                <w:p w:rsidR="000B0F76" w:rsidRDefault="000B0F76">
                  <w:r>
                    <w:t>C. Tránh để muỗi đốt</w:t>
                  </w:r>
                </w:p>
              </w:tc>
            </w:tr>
            <w:tr w:rsidR="000B0F76" w:rsidTr="00D70EDF">
              <w:tc>
                <w:tcPr>
                  <w:tcW w:w="7282" w:type="dxa"/>
                </w:tcPr>
                <w:p w:rsidR="000B0F76" w:rsidRDefault="000B0F76">
                  <w:r>
                    <w:t>D. Thực hiện tất cả các việc trên</w:t>
                  </w:r>
                </w:p>
              </w:tc>
            </w:tr>
          </w:tbl>
          <w:p w:rsidR="000B0F76" w:rsidRDefault="000B0F76"/>
        </w:tc>
        <w:tc>
          <w:tcPr>
            <w:tcW w:w="1418" w:type="dxa"/>
          </w:tcPr>
          <w:p w:rsidR="00BB1CA7" w:rsidRDefault="00BB1CA7"/>
        </w:tc>
      </w:tr>
      <w:tr w:rsidR="00BB1CA7" w:rsidTr="00D70EDF">
        <w:tc>
          <w:tcPr>
            <w:tcW w:w="590" w:type="dxa"/>
          </w:tcPr>
          <w:p w:rsidR="00BB1CA7" w:rsidRDefault="00BB1CA7">
            <w:r>
              <w:t>5</w:t>
            </w:r>
          </w:p>
        </w:tc>
        <w:tc>
          <w:tcPr>
            <w:tcW w:w="8766" w:type="dxa"/>
          </w:tcPr>
          <w:p w:rsidR="00BB1CA7" w:rsidRDefault="000B0F76">
            <w:r>
              <w:t>Các vật cho dòng điện chạy qua gọi là gì?</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641"/>
              <w:gridCol w:w="3641"/>
            </w:tblGrid>
            <w:tr w:rsidR="000B0F76" w:rsidTr="00D70EDF">
              <w:tc>
                <w:tcPr>
                  <w:tcW w:w="3641" w:type="dxa"/>
                </w:tcPr>
                <w:p w:rsidR="000B0F76" w:rsidRDefault="000B0F76">
                  <w:r>
                    <w:t>A. Vật dẫn điện</w:t>
                  </w:r>
                </w:p>
              </w:tc>
              <w:tc>
                <w:tcPr>
                  <w:tcW w:w="3641" w:type="dxa"/>
                </w:tcPr>
                <w:p w:rsidR="000B0F76" w:rsidRDefault="000B0F76">
                  <w:r>
                    <w:t xml:space="preserve">B. Vật cách điện </w:t>
                  </w:r>
                </w:p>
              </w:tc>
            </w:tr>
            <w:tr w:rsidR="000B0F76" w:rsidTr="00D70EDF">
              <w:tc>
                <w:tcPr>
                  <w:tcW w:w="3641" w:type="dxa"/>
                </w:tcPr>
                <w:p w:rsidR="000B0F76" w:rsidRDefault="000B0F76">
                  <w:r>
                    <w:t>C. Vật ngắt điện</w:t>
                  </w:r>
                </w:p>
              </w:tc>
              <w:tc>
                <w:tcPr>
                  <w:tcW w:w="3641" w:type="dxa"/>
                </w:tcPr>
                <w:p w:rsidR="000B0F76" w:rsidRDefault="000B0F76">
                  <w:r>
                    <w:t>D. Cả ba ý trên</w:t>
                  </w:r>
                </w:p>
              </w:tc>
            </w:tr>
          </w:tbl>
          <w:p w:rsidR="000B0F76" w:rsidRDefault="000B0F76"/>
        </w:tc>
        <w:tc>
          <w:tcPr>
            <w:tcW w:w="1418" w:type="dxa"/>
          </w:tcPr>
          <w:p w:rsidR="00BB1CA7" w:rsidRDefault="00BB1CA7"/>
        </w:tc>
      </w:tr>
      <w:tr w:rsidR="00BB1CA7" w:rsidTr="00D70EDF">
        <w:tc>
          <w:tcPr>
            <w:tcW w:w="590" w:type="dxa"/>
          </w:tcPr>
          <w:p w:rsidR="00BB1CA7" w:rsidRDefault="00BB1CA7">
            <w:r>
              <w:t>6</w:t>
            </w:r>
          </w:p>
        </w:tc>
        <w:tc>
          <w:tcPr>
            <w:tcW w:w="8766" w:type="dxa"/>
          </w:tcPr>
          <w:p w:rsidR="00BB1CA7" w:rsidRDefault="000B0F76">
            <w:r>
              <w:t xml:space="preserve">Tìm a biết 0,8 x </w:t>
            </w:r>
            <w:r w:rsidRPr="00D70EDF">
              <w:rPr>
                <w:i/>
              </w:rPr>
              <w:t>a</w:t>
            </w:r>
            <w:r>
              <w:t xml:space="preserve"> = 1,2 x 20</w:t>
            </w:r>
          </w:p>
        </w:tc>
        <w:tc>
          <w:tcPr>
            <w:tcW w:w="1418" w:type="dxa"/>
          </w:tcPr>
          <w:p w:rsidR="00BB1CA7" w:rsidRDefault="00BB1CA7"/>
        </w:tc>
      </w:tr>
      <w:tr w:rsidR="00BB1CA7" w:rsidTr="00D70EDF">
        <w:tc>
          <w:tcPr>
            <w:tcW w:w="590" w:type="dxa"/>
          </w:tcPr>
          <w:p w:rsidR="00BB1CA7" w:rsidRDefault="00BB1CA7" w:rsidP="008E2BB5">
            <w:r>
              <w:t>7</w:t>
            </w:r>
          </w:p>
        </w:tc>
        <w:tc>
          <w:tcPr>
            <w:tcW w:w="8766" w:type="dxa"/>
          </w:tcPr>
          <w:p w:rsidR="00BB1CA7" w:rsidRDefault="000B0F76" w:rsidP="008E2BB5">
            <w:r>
              <w:t xml:space="preserve">Thực hiện phép tính </w:t>
            </w:r>
            <w:r w:rsidR="007660E3" w:rsidRPr="000B0F76">
              <w:rPr>
                <w:position w:val="-24"/>
              </w:rPr>
              <w:object w:dxaOrig="13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25pt;height:34.5pt" o:ole="">
                  <v:imagedata r:id="rId7" o:title=""/>
                </v:shape>
                <o:OLEObject Type="Embed" ProgID="Equation.DSMT4" ShapeID="_x0000_i1025" DrawAspect="Content" ObjectID="_1613629156" r:id="rId8"/>
              </w:object>
            </w:r>
            <w:r>
              <w:t xml:space="preserve">được kết quả là: </w:t>
            </w:r>
          </w:p>
        </w:tc>
        <w:tc>
          <w:tcPr>
            <w:tcW w:w="1418" w:type="dxa"/>
          </w:tcPr>
          <w:p w:rsidR="00BB1CA7" w:rsidRDefault="00BB1CA7" w:rsidP="008E2BB5"/>
        </w:tc>
      </w:tr>
      <w:tr w:rsidR="00BB1CA7" w:rsidTr="00D70EDF">
        <w:tc>
          <w:tcPr>
            <w:tcW w:w="590" w:type="dxa"/>
          </w:tcPr>
          <w:p w:rsidR="00BB1CA7" w:rsidRDefault="00BB1CA7" w:rsidP="008E2BB5">
            <w:r>
              <w:t>8</w:t>
            </w:r>
          </w:p>
        </w:tc>
        <w:tc>
          <w:tcPr>
            <w:tcW w:w="8766" w:type="dxa"/>
          </w:tcPr>
          <w:p w:rsidR="00BB1CA7" w:rsidRDefault="000B0F76" w:rsidP="008E2BB5">
            <w:r>
              <w:t>Bố của An có 20 triệu gửi ngân hàng với lãi suất 0,5% một tháng. Hỏi sau một tháng thì tiền lãi rút ra có đủ để bố mua cho An bộ đồ chơi có giá 120 nghìn không?</w:t>
            </w:r>
          </w:p>
        </w:tc>
        <w:tc>
          <w:tcPr>
            <w:tcW w:w="1418" w:type="dxa"/>
          </w:tcPr>
          <w:p w:rsidR="00BB1CA7" w:rsidRDefault="00BB1CA7" w:rsidP="008E2BB5"/>
        </w:tc>
      </w:tr>
      <w:tr w:rsidR="00BB1CA7" w:rsidTr="00D70EDF">
        <w:tc>
          <w:tcPr>
            <w:tcW w:w="590" w:type="dxa"/>
          </w:tcPr>
          <w:p w:rsidR="00BB1CA7" w:rsidRDefault="00BB1CA7" w:rsidP="008E2BB5">
            <w:r>
              <w:lastRenderedPageBreak/>
              <w:t>9</w:t>
            </w:r>
          </w:p>
        </w:tc>
        <w:tc>
          <w:tcPr>
            <w:tcW w:w="8766" w:type="dxa"/>
          </w:tcPr>
          <w:p w:rsidR="00BB1CA7" w:rsidRDefault="000B0F76" w:rsidP="008E2BB5">
            <w:r>
              <w:t>Một hộp có 30 quả bóng có 3 màu là đỏ, xanh, trắng. Trong đó có 1/2 là màu đỏ, 3/5 còn lại là màu xanh. Hỏi có bao nhiêu quả màu trắng?</w:t>
            </w:r>
          </w:p>
        </w:tc>
        <w:tc>
          <w:tcPr>
            <w:tcW w:w="1418" w:type="dxa"/>
          </w:tcPr>
          <w:p w:rsidR="00BB1CA7" w:rsidRDefault="00BB1CA7" w:rsidP="008E2BB5"/>
        </w:tc>
      </w:tr>
      <w:tr w:rsidR="00BB1CA7" w:rsidTr="00D70EDF">
        <w:tc>
          <w:tcPr>
            <w:tcW w:w="590" w:type="dxa"/>
          </w:tcPr>
          <w:p w:rsidR="00BB1CA7" w:rsidRDefault="00BB1CA7" w:rsidP="008E2BB5">
            <w:r>
              <w:t>10</w:t>
            </w:r>
          </w:p>
        </w:tc>
        <w:tc>
          <w:tcPr>
            <w:tcW w:w="8766" w:type="dxa"/>
          </w:tcPr>
          <w:p w:rsidR="00BB1CA7" w:rsidRDefault="000B0F76" w:rsidP="008E2BB5">
            <w:r>
              <w:t>Để diện tích hình vuông tăng 4 lần thì cạnh của nó phải tăng bao nhiêu lần?</w:t>
            </w:r>
          </w:p>
        </w:tc>
        <w:tc>
          <w:tcPr>
            <w:tcW w:w="1418" w:type="dxa"/>
          </w:tcPr>
          <w:p w:rsidR="00BB1CA7" w:rsidRDefault="00BB1CA7" w:rsidP="008E2BB5"/>
        </w:tc>
      </w:tr>
      <w:tr w:rsidR="00BB1CA7" w:rsidTr="00D70EDF">
        <w:tc>
          <w:tcPr>
            <w:tcW w:w="590" w:type="dxa"/>
          </w:tcPr>
          <w:p w:rsidR="00BB1CA7" w:rsidRDefault="00BB1CA7" w:rsidP="008E2BB5">
            <w:r>
              <w:t>11</w:t>
            </w:r>
          </w:p>
        </w:tc>
        <w:tc>
          <w:tcPr>
            <w:tcW w:w="8766" w:type="dxa"/>
          </w:tcPr>
          <w:p w:rsidR="00BB1CA7" w:rsidRDefault="000B0F76" w:rsidP="008E2BB5">
            <w:r>
              <w:t>Hình chữ nhật có chiều rộng bằng 4m, chiều dài gấp 4 lần chiều rộng. Một hình vuông có diện tích bằng 9/4 diện tích hình chữ nhật đó. Cạnh hình vuông bằng bao nhiêu mét?</w:t>
            </w:r>
          </w:p>
        </w:tc>
        <w:tc>
          <w:tcPr>
            <w:tcW w:w="1418" w:type="dxa"/>
          </w:tcPr>
          <w:p w:rsidR="00BB1CA7" w:rsidRDefault="00BB1CA7" w:rsidP="008E2BB5"/>
        </w:tc>
      </w:tr>
      <w:tr w:rsidR="00BB1CA7" w:rsidTr="00D70EDF">
        <w:tc>
          <w:tcPr>
            <w:tcW w:w="590" w:type="dxa"/>
          </w:tcPr>
          <w:p w:rsidR="00BB1CA7" w:rsidRDefault="00BB1CA7" w:rsidP="008E2BB5">
            <w:r>
              <w:t>12</w:t>
            </w:r>
          </w:p>
        </w:tc>
        <w:tc>
          <w:tcPr>
            <w:tcW w:w="8766" w:type="dxa"/>
          </w:tcPr>
          <w:p w:rsidR="00BB1CA7" w:rsidRDefault="000B0F76" w:rsidP="008E2BB5">
            <w:r>
              <w:t>Tổng của hai số là 120</w:t>
            </w:r>
            <w:r w:rsidR="00615D86">
              <w:t>, tỉ số của chúng là 1/3. Tìm hai số đó.</w:t>
            </w:r>
          </w:p>
        </w:tc>
        <w:tc>
          <w:tcPr>
            <w:tcW w:w="1418" w:type="dxa"/>
          </w:tcPr>
          <w:p w:rsidR="00BB1CA7" w:rsidRDefault="00BB1CA7" w:rsidP="008E2BB5"/>
        </w:tc>
      </w:tr>
      <w:tr w:rsidR="00BB1CA7" w:rsidTr="00D70EDF">
        <w:tc>
          <w:tcPr>
            <w:tcW w:w="590" w:type="dxa"/>
          </w:tcPr>
          <w:p w:rsidR="00BB1CA7" w:rsidRDefault="00BB1CA7" w:rsidP="008E2BB5">
            <w:r>
              <w:t>13</w:t>
            </w:r>
          </w:p>
        </w:tc>
        <w:tc>
          <w:tcPr>
            <w:tcW w:w="8766" w:type="dxa"/>
          </w:tcPr>
          <w:p w:rsidR="00BB1CA7" w:rsidRDefault="00615D86" w:rsidP="008E2BB5">
            <w:r>
              <w:t>Nam mua 4 quyển vở hết 13 nghìn, hỏi nếu nam muốn mua 7 quyển vở cùng loại đó thì hết bao nhiêu tiền?</w:t>
            </w:r>
          </w:p>
        </w:tc>
        <w:tc>
          <w:tcPr>
            <w:tcW w:w="1418" w:type="dxa"/>
          </w:tcPr>
          <w:p w:rsidR="00BB1CA7" w:rsidRDefault="00BB1CA7" w:rsidP="008E2BB5"/>
        </w:tc>
      </w:tr>
      <w:tr w:rsidR="00BB1CA7" w:rsidTr="00D70EDF">
        <w:tc>
          <w:tcPr>
            <w:tcW w:w="590" w:type="dxa"/>
          </w:tcPr>
          <w:p w:rsidR="00BB1CA7" w:rsidRDefault="00BB1CA7" w:rsidP="008E2BB5">
            <w:r>
              <w:t>14</w:t>
            </w:r>
          </w:p>
        </w:tc>
        <w:tc>
          <w:tcPr>
            <w:tcW w:w="8766" w:type="dxa"/>
          </w:tcPr>
          <w:p w:rsidR="00BB1CA7" w:rsidRDefault="00615D86" w:rsidP="008E2BB5">
            <w:r>
              <w:t>N</w:t>
            </w:r>
            <w:r w:rsidR="000F410F">
              <w:t>g</w:t>
            </w:r>
            <w:r>
              <w:t>ày 1.1.2018 là ngày thứ 2. Hỏi năm 2018 có bao nhiêu ngày chủ nhật?</w:t>
            </w:r>
          </w:p>
        </w:tc>
        <w:tc>
          <w:tcPr>
            <w:tcW w:w="1418" w:type="dxa"/>
          </w:tcPr>
          <w:p w:rsidR="00BB1CA7" w:rsidRDefault="00BB1CA7" w:rsidP="008E2BB5"/>
        </w:tc>
      </w:tr>
      <w:tr w:rsidR="00615D86" w:rsidTr="00D70EDF">
        <w:tc>
          <w:tcPr>
            <w:tcW w:w="590" w:type="dxa"/>
          </w:tcPr>
          <w:p w:rsidR="00615D86" w:rsidRDefault="00615D86" w:rsidP="008E2BB5">
            <w:r>
              <w:t>15</w:t>
            </w:r>
          </w:p>
        </w:tc>
        <w:tc>
          <w:tcPr>
            <w:tcW w:w="8766" w:type="dxa"/>
          </w:tcPr>
          <w:p w:rsidR="00615D86" w:rsidRDefault="0095204A" w:rsidP="008E2BB5">
            <w:r>
              <w:t>Năm nay tuổi anh gấp 3 lần tuổi em. Sau 3 năm nữa tuổi anh gấp đôi tuổi em. Hỏi lúc đó anh bao nhiêu tuổi?</w:t>
            </w:r>
          </w:p>
        </w:tc>
        <w:tc>
          <w:tcPr>
            <w:tcW w:w="1418" w:type="dxa"/>
          </w:tcPr>
          <w:p w:rsidR="00615D86" w:rsidRDefault="00615D86" w:rsidP="008E2BB5"/>
        </w:tc>
      </w:tr>
      <w:tr w:rsidR="00615D86" w:rsidTr="00D70EDF">
        <w:tc>
          <w:tcPr>
            <w:tcW w:w="590" w:type="dxa"/>
          </w:tcPr>
          <w:p w:rsidR="00615D86" w:rsidRDefault="00615D86" w:rsidP="008E2BB5">
            <w:r>
              <w:t>1</w:t>
            </w:r>
            <w:r>
              <w:t>6</w:t>
            </w:r>
          </w:p>
        </w:tc>
        <w:tc>
          <w:tcPr>
            <w:tcW w:w="8766" w:type="dxa"/>
          </w:tcPr>
          <w:p w:rsidR="00615D86" w:rsidRDefault="0095204A" w:rsidP="008E2BB5">
            <w:r>
              <w:t>Một số tự nhiên chẵn chia cho 5 dư 4, hỏi nó chia cho 10 dư bao nhiêu?</w:t>
            </w:r>
          </w:p>
        </w:tc>
        <w:tc>
          <w:tcPr>
            <w:tcW w:w="1418" w:type="dxa"/>
          </w:tcPr>
          <w:p w:rsidR="00615D86" w:rsidRDefault="00615D86" w:rsidP="008E2BB5"/>
        </w:tc>
      </w:tr>
      <w:tr w:rsidR="00615D86" w:rsidTr="00D70EDF">
        <w:tc>
          <w:tcPr>
            <w:tcW w:w="590" w:type="dxa"/>
          </w:tcPr>
          <w:p w:rsidR="00615D86" w:rsidRDefault="00615D86" w:rsidP="008E2BB5">
            <w:r>
              <w:t>1</w:t>
            </w:r>
            <w:r>
              <w:t>7</w:t>
            </w:r>
          </w:p>
        </w:tc>
        <w:tc>
          <w:tcPr>
            <w:tcW w:w="8766" w:type="dxa"/>
          </w:tcPr>
          <w:p w:rsidR="00615D86" w:rsidRDefault="0095204A" w:rsidP="008E2BB5">
            <w:r>
              <w:t>Tích của 2018 số 2 là 1 số có chữ số tận cùng là bao nhiêu?</w:t>
            </w:r>
          </w:p>
        </w:tc>
        <w:tc>
          <w:tcPr>
            <w:tcW w:w="1418" w:type="dxa"/>
          </w:tcPr>
          <w:p w:rsidR="00615D86" w:rsidRDefault="00615D86" w:rsidP="008E2BB5"/>
        </w:tc>
      </w:tr>
      <w:tr w:rsidR="00615D86" w:rsidTr="00D70EDF">
        <w:tc>
          <w:tcPr>
            <w:tcW w:w="590" w:type="dxa"/>
          </w:tcPr>
          <w:p w:rsidR="00615D86" w:rsidRDefault="00615D86" w:rsidP="008E2BB5">
            <w:r>
              <w:t>1</w:t>
            </w:r>
            <w:r>
              <w:t>8</w:t>
            </w:r>
          </w:p>
        </w:tc>
        <w:tc>
          <w:tcPr>
            <w:tcW w:w="8766" w:type="dxa"/>
          </w:tcPr>
          <w:p w:rsidR="00615D86" w:rsidRDefault="0095204A" w:rsidP="008E2BB5">
            <w:r>
              <w:t>Khi chia 22910 và 21345 cho cùng một số có ba chữ số người ta nhận được những số dư như nhau. Hỏi số dư đó bằng bao nhiêu?</w:t>
            </w:r>
          </w:p>
        </w:tc>
        <w:tc>
          <w:tcPr>
            <w:tcW w:w="1418" w:type="dxa"/>
          </w:tcPr>
          <w:p w:rsidR="00615D86" w:rsidRDefault="00615D86" w:rsidP="008E2BB5"/>
        </w:tc>
      </w:tr>
      <w:tr w:rsidR="00615D86" w:rsidTr="00D70EDF">
        <w:tc>
          <w:tcPr>
            <w:tcW w:w="590" w:type="dxa"/>
          </w:tcPr>
          <w:p w:rsidR="00615D86" w:rsidRDefault="00615D86" w:rsidP="008E2BB5">
            <w:r>
              <w:t>1</w:t>
            </w:r>
            <w:r>
              <w:t>9</w:t>
            </w:r>
          </w:p>
        </w:tc>
        <w:tc>
          <w:tcPr>
            <w:tcW w:w="8766" w:type="dxa"/>
          </w:tcPr>
          <w:p w:rsidR="00615D86" w:rsidRDefault="0095204A" w:rsidP="008E2BB5">
            <w:r>
              <w:t>An sử dụng 120 khối lập phương cạnh 1cm để tạo thành một khối hộp chữ nhật. Bạn đã sơn cả 6 mặt của khối hộp chữ nhậ</w:t>
            </w:r>
            <w:r w:rsidR="00CB7882">
              <w:t>t nà</w:t>
            </w:r>
            <w:r>
              <w:t>y. Khi sơn khô, bạn tháo rời các khối hộp đã bị sơn ra và nhận thấy rằng có 24 khối lập phương hoàn toàn không được sơn. Hỏi diện tích xung quanh của khối hộp chữ nhật là bao nhiêu? Biết chiều dài lớn hơn chiều rộng lớn hơn chiều cao.</w:t>
            </w:r>
          </w:p>
        </w:tc>
        <w:tc>
          <w:tcPr>
            <w:tcW w:w="1418" w:type="dxa"/>
          </w:tcPr>
          <w:p w:rsidR="00615D86" w:rsidRDefault="00615D86" w:rsidP="008E2BB5"/>
        </w:tc>
      </w:tr>
      <w:tr w:rsidR="00BB1CA7" w:rsidTr="00D70EDF">
        <w:tc>
          <w:tcPr>
            <w:tcW w:w="590" w:type="dxa"/>
          </w:tcPr>
          <w:p w:rsidR="00BB1CA7" w:rsidRDefault="00615D86">
            <w:r>
              <w:t>20</w:t>
            </w:r>
          </w:p>
        </w:tc>
        <w:tc>
          <w:tcPr>
            <w:tcW w:w="8766" w:type="dxa"/>
          </w:tcPr>
          <w:p w:rsidR="00BB1CA7" w:rsidRDefault="0095204A">
            <w:r>
              <w:t>Trong các nguồn năng lượng dưới đây, nguồn năng lượng nào không phải là nguồn năng lượng sạc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641"/>
              <w:gridCol w:w="4871"/>
            </w:tblGrid>
            <w:tr w:rsidR="0095204A" w:rsidTr="00081BA1">
              <w:tc>
                <w:tcPr>
                  <w:tcW w:w="3641" w:type="dxa"/>
                </w:tcPr>
                <w:p w:rsidR="0095204A" w:rsidRDefault="0095204A">
                  <w:r>
                    <w:t xml:space="preserve">A. </w:t>
                  </w:r>
                  <w:r w:rsidR="00BC375D">
                    <w:t>Năng lượng mặt trời</w:t>
                  </w:r>
                </w:p>
              </w:tc>
              <w:tc>
                <w:tcPr>
                  <w:tcW w:w="4871" w:type="dxa"/>
                </w:tcPr>
                <w:p w:rsidR="0095204A" w:rsidRDefault="0095204A">
                  <w:r>
                    <w:t>B.</w:t>
                  </w:r>
                  <w:r w:rsidR="00BC375D">
                    <w:t xml:space="preserve"> Năng lượng gió</w:t>
                  </w:r>
                  <w:r>
                    <w:t xml:space="preserve"> </w:t>
                  </w:r>
                </w:p>
              </w:tc>
            </w:tr>
            <w:tr w:rsidR="0095204A" w:rsidTr="00081BA1">
              <w:tc>
                <w:tcPr>
                  <w:tcW w:w="3641" w:type="dxa"/>
                </w:tcPr>
                <w:p w:rsidR="0095204A" w:rsidRDefault="0095204A">
                  <w:r>
                    <w:t xml:space="preserve">C. </w:t>
                  </w:r>
                  <w:r w:rsidR="00BC375D">
                    <w:t>Năng lượng nước chảy</w:t>
                  </w:r>
                </w:p>
              </w:tc>
              <w:tc>
                <w:tcPr>
                  <w:tcW w:w="4871" w:type="dxa"/>
                </w:tcPr>
                <w:p w:rsidR="0095204A" w:rsidRDefault="0095204A">
                  <w:r>
                    <w:t xml:space="preserve">D. </w:t>
                  </w:r>
                  <w:r w:rsidR="00BC375D">
                    <w:t>Năng lượng từ than đá, xăng dầu, khí đốt</w:t>
                  </w:r>
                </w:p>
              </w:tc>
            </w:tr>
          </w:tbl>
          <w:p w:rsidR="0095204A" w:rsidRDefault="0095204A"/>
        </w:tc>
        <w:tc>
          <w:tcPr>
            <w:tcW w:w="1418" w:type="dxa"/>
          </w:tcPr>
          <w:p w:rsidR="00BB1CA7" w:rsidRDefault="00BB1CA7"/>
        </w:tc>
      </w:tr>
    </w:tbl>
    <w:p w:rsidR="00BB1CA7" w:rsidRPr="00EA5592" w:rsidRDefault="00BB1CA7"/>
    <w:sectPr w:rsidR="00BB1CA7" w:rsidRPr="00EA5592" w:rsidSect="0055540D">
      <w:headerReference w:type="default" r:id="rId9"/>
      <w:footerReference w:type="default" r:id="rId10"/>
      <w:pgSz w:w="11907" w:h="16840" w:code="9"/>
      <w:pgMar w:top="1440" w:right="1440" w:bottom="1440" w:left="1440" w:header="720" w:footer="720" w:gutter="0"/>
      <w:cols w:space="720"/>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C5C71" w:rsidRDefault="007C5C71" w:rsidP="007E3ECD">
      <w:pPr>
        <w:spacing w:before="0" w:after="0" w:line="240" w:lineRule="auto"/>
      </w:pPr>
      <w:r>
        <w:separator/>
      </w:r>
    </w:p>
  </w:endnote>
  <w:endnote w:type="continuationSeparator" w:id="0">
    <w:p w:rsidR="007C5C71" w:rsidRDefault="007C5C71" w:rsidP="007E3ECD">
      <w:pPr>
        <w:spacing w:before="0"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E3ECD" w:rsidRDefault="007E3ECD" w:rsidP="007E3ECD">
    <w:pPr>
      <w:pStyle w:val="Footer"/>
      <w:jc w:val="center"/>
    </w:pPr>
    <w:r w:rsidRPr="00B3511F">
      <w:pict>
        <v:shapetype id="_x0000_t32" coordsize="21600,21600" o:spt="32" o:oned="t" path="m,l21600,21600e" filled="f">
          <v:path arrowok="t" fillok="f" o:connecttype="none"/>
          <o:lock v:ext="edit" shapetype="t"/>
        </v:shapetype>
        <v:shape id="Đường kết nối Mũi tên Thẳng 2" o:spid="_x0000_s2053" type="#_x0000_t32" style="position:absolute;left:0;text-align:left;margin-left:20.55pt;margin-top:-10.55pt;width:440.85pt;height:0;z-index:251658240;visibility:visible" o:connectortype="elbow" strokeweight=".26467mm"/>
      </w:pict>
    </w:r>
    <w:r>
      <w:t xml:space="preserve">Group: </w:t>
    </w:r>
    <w:hyperlink r:id="rId1" w:history="1">
      <w:r>
        <w:rPr>
          <w:rStyle w:val="Hyperlink"/>
        </w:rPr>
        <w:t>https://www.facebook.com/groups/tailieutieuhocvathcs/</w:t>
      </w:r>
    </w:hyperlink>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C5C71" w:rsidRDefault="007C5C71" w:rsidP="007E3ECD">
      <w:pPr>
        <w:spacing w:before="0" w:after="0" w:line="240" w:lineRule="auto"/>
      </w:pPr>
      <w:r>
        <w:separator/>
      </w:r>
    </w:p>
  </w:footnote>
  <w:footnote w:type="continuationSeparator" w:id="0">
    <w:p w:rsidR="007C5C71" w:rsidRDefault="007C5C71" w:rsidP="007E3ECD">
      <w:pPr>
        <w:spacing w:before="0"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E3ECD" w:rsidRPr="007E3ECD" w:rsidRDefault="007E3ECD" w:rsidP="007E3ECD">
    <w:pPr>
      <w:jc w:val="center"/>
      <w:rPr>
        <w:b/>
        <w:color w:val="FF0000"/>
      </w:rPr>
    </w:pPr>
    <w:r w:rsidRPr="00B3511F">
      <w:rPr>
        <w:rFonts w:ascii=".VnTime" w:hAnsi=".VnTime"/>
        <w:b/>
      </w:rPr>
      <w:pict>
        <v:shapetype id="_x0000_t32" coordsize="21600,21600" o:spt="32" o:oned="t" path="m,l21600,21600e" filled="f">
          <v:path arrowok="t" fillok="f" o:connecttype="none"/>
          <o:lock v:ext="edit" shapetype="t"/>
        </v:shapetype>
        <v:shape id="Đường kết nối Mũi tên Thẳng 3" o:spid="_x0000_s2051" type="#_x0000_t32" style="position:absolute;left:0;text-align:left;margin-left:33.05pt;margin-top:28.5pt;width:435.4pt;height:0;z-index:251660288;visibility:visible" o:connectortype="elbow" strokeweight=".26467mm"/>
      </w:pict>
    </w: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10035" o:spid="_x0000_s2052" type="#_x0000_t136" style="position:absolute;left:0;text-align:left;margin-left:0;margin-top:0;width:592.2pt;height:118.4pt;rotation:315;z-index:-251655168;mso-position-horizontal:center;mso-position-horizontal-relative:margin;mso-position-vertical:center;mso-position-vertical-relative:margin" o:allowincell="f" fillcolor="silver" stroked="f">
          <v:fill opacity=".5"/>
          <v:textpath style="font-family:&quot;Times New Roman&quot;;font-size:1pt" string="hoc360.net"/>
          <w10:wrap anchorx="margin" anchory="margin"/>
        </v:shape>
      </w:pict>
    </w:r>
    <w:r>
      <w:rPr>
        <w:b/>
        <w:color w:val="FF0000"/>
      </w:rPr>
      <w:t>HOC360.NET - TÀI LIỆU HỌC TẬP MIỄN PHÍ</w:t>
    </w:r>
  </w:p>
  <w:p w:rsidR="007E3ECD" w:rsidRDefault="007E3ECD">
    <w:pPr>
      <w:pStyle w:val="Header"/>
    </w:pP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40"/>
  <w:displayHorizontalDrawingGridEvery w:val="2"/>
  <w:displayVerticalDrawingGridEvery w:val="2"/>
  <w:characterSpacingControl w:val="doNotCompress"/>
  <w:hdrShapeDefaults>
    <o:shapedefaults v:ext="edit" spidmax="3074"/>
    <o:shapelayout v:ext="edit">
      <o:idmap v:ext="edit" data="2"/>
      <o:rules v:ext="edit">
        <o:r id="V:Rule2" type="connector" idref="#Đường kết nối Mũi tên Thẳng 3"/>
        <o:r id="V:Rule3" type="connector" idref="#Đường kết nối Mũi tên Thẳng 2"/>
      </o:rules>
    </o:shapelayout>
  </w:hdrShapeDefaults>
  <w:footnotePr>
    <w:footnote w:id="-1"/>
    <w:footnote w:id="0"/>
  </w:footnotePr>
  <w:endnotePr>
    <w:endnote w:id="-1"/>
    <w:endnote w:id="0"/>
  </w:endnotePr>
  <w:compat/>
  <w:rsids>
    <w:rsidRoot w:val="00EA5592"/>
    <w:rsid w:val="000405FC"/>
    <w:rsid w:val="000724B8"/>
    <w:rsid w:val="000753AC"/>
    <w:rsid w:val="00081BA1"/>
    <w:rsid w:val="00094CDC"/>
    <w:rsid w:val="000B0F76"/>
    <w:rsid w:val="000F410F"/>
    <w:rsid w:val="003D32AF"/>
    <w:rsid w:val="0055540D"/>
    <w:rsid w:val="00615D86"/>
    <w:rsid w:val="007660E3"/>
    <w:rsid w:val="007C5C71"/>
    <w:rsid w:val="007E3ECD"/>
    <w:rsid w:val="0087651A"/>
    <w:rsid w:val="0095204A"/>
    <w:rsid w:val="009745E2"/>
    <w:rsid w:val="00B33C94"/>
    <w:rsid w:val="00B93DF0"/>
    <w:rsid w:val="00BA2782"/>
    <w:rsid w:val="00BB1CA7"/>
    <w:rsid w:val="00BC375D"/>
    <w:rsid w:val="00CB7882"/>
    <w:rsid w:val="00D70EDF"/>
    <w:rsid w:val="00D94413"/>
    <w:rsid w:val="00E50704"/>
    <w:rsid w:val="00EA5592"/>
    <w:rsid w:val="00EE1B7C"/>
    <w:rsid w:val="00F72949"/>
    <w:rsid w:val="00FF7E1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imes New Roman"/>
        <w:sz w:val="28"/>
        <w:szCs w:val="28"/>
        <w:lang w:val="en-US" w:eastAsia="en-US" w:bidi="ar-SA"/>
      </w:rPr>
    </w:rPrDefault>
    <w:pPrDefault>
      <w:pPr>
        <w:spacing w:before="120" w:after="120" w:line="26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405FC"/>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EA5592"/>
    <w:pPr>
      <w:spacing w:before="0"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EA5592"/>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A5592"/>
    <w:rPr>
      <w:rFonts w:ascii="Tahoma" w:hAnsi="Tahoma" w:cs="Tahoma"/>
      <w:sz w:val="16"/>
      <w:szCs w:val="16"/>
    </w:rPr>
  </w:style>
  <w:style w:type="paragraph" w:styleId="Header">
    <w:name w:val="header"/>
    <w:basedOn w:val="Normal"/>
    <w:link w:val="HeaderChar"/>
    <w:uiPriority w:val="99"/>
    <w:semiHidden/>
    <w:unhideWhenUsed/>
    <w:rsid w:val="007E3ECD"/>
    <w:pPr>
      <w:tabs>
        <w:tab w:val="center" w:pos="4680"/>
        <w:tab w:val="right" w:pos="9360"/>
      </w:tabs>
      <w:spacing w:before="0" w:after="0" w:line="240" w:lineRule="auto"/>
    </w:pPr>
  </w:style>
  <w:style w:type="character" w:customStyle="1" w:styleId="HeaderChar">
    <w:name w:val="Header Char"/>
    <w:basedOn w:val="DefaultParagraphFont"/>
    <w:link w:val="Header"/>
    <w:uiPriority w:val="99"/>
    <w:semiHidden/>
    <w:rsid w:val="007E3ECD"/>
  </w:style>
  <w:style w:type="paragraph" w:styleId="Footer">
    <w:name w:val="footer"/>
    <w:basedOn w:val="Normal"/>
    <w:link w:val="FooterChar"/>
    <w:unhideWhenUsed/>
    <w:rsid w:val="007E3ECD"/>
    <w:pPr>
      <w:tabs>
        <w:tab w:val="center" w:pos="4680"/>
        <w:tab w:val="right" w:pos="9360"/>
      </w:tabs>
      <w:spacing w:before="0" w:after="0" w:line="240" w:lineRule="auto"/>
    </w:pPr>
  </w:style>
  <w:style w:type="character" w:customStyle="1" w:styleId="FooterChar">
    <w:name w:val="Footer Char"/>
    <w:basedOn w:val="DefaultParagraphFont"/>
    <w:link w:val="Footer"/>
    <w:uiPriority w:val="99"/>
    <w:rsid w:val="007E3ECD"/>
  </w:style>
  <w:style w:type="character" w:styleId="Hyperlink">
    <w:name w:val="Hyperlink"/>
    <w:basedOn w:val="DefaultParagraphFont"/>
    <w:rsid w:val="007E3ECD"/>
    <w:rPr>
      <w:color w:val="0000FF"/>
      <w:u w:val="single"/>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webSettings" Target="webSettings.xml"/><Relationship Id="rId7" Type="http://schemas.openxmlformats.org/officeDocument/2006/relationships/image" Target="media/image2.wmf"/><Relationship Id="rId12"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jpeg"/><Relationship Id="rId11" Type="http://schemas.openxmlformats.org/officeDocument/2006/relationships/fontTable" Target="fontTable.xml"/><Relationship Id="rId5" Type="http://schemas.openxmlformats.org/officeDocument/2006/relationships/endnotes" Target="endnotes.xml"/><Relationship Id="rId10" Type="http://schemas.openxmlformats.org/officeDocument/2006/relationships/footer" Target="footer1.xml"/><Relationship Id="rId4" Type="http://schemas.openxmlformats.org/officeDocument/2006/relationships/footnotes" Target="footnotes.xml"/><Relationship Id="rId9" Type="http://schemas.openxmlformats.org/officeDocument/2006/relationships/header" Target="header1.xml"/></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Pages>
  <Words>442</Words>
  <Characters>2521</Characters>
  <Application>Microsoft Office Word</Application>
  <DocSecurity>0</DocSecurity>
  <Lines>21</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5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 6300 Pro</dc:creator>
  <cp:lastModifiedBy>HP 6300 Pro</cp:lastModifiedBy>
  <cp:revision>2</cp:revision>
  <dcterms:created xsi:type="dcterms:W3CDTF">2019-03-09T02:32:00Z</dcterms:created>
  <dcterms:modified xsi:type="dcterms:W3CDTF">2019-03-09T02:32:00Z</dcterms:modified>
</cp:coreProperties>
</file>